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1AAA" w:rsidRPr="005A1AAA" w:rsidRDefault="005A1AAA" w:rsidP="005A1AA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5A1AAA">
        <w:rPr>
          <w:rFonts w:ascii="Times New Roman" w:hAnsi="Times New Roman" w:cs="Times New Roman"/>
          <w:b/>
          <w:sz w:val="28"/>
          <w:szCs w:val="28"/>
        </w:rPr>
        <w:t>ĐỀ THAM KHẢO HỌC KÌ I</w:t>
      </w:r>
      <w:r w:rsidRPr="005A1AA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TOÁN 8</w:t>
      </w:r>
    </w:p>
    <w:p w:rsidR="005A1AAA" w:rsidRPr="005A1AAA" w:rsidRDefault="005A1AAA" w:rsidP="005A1AA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5A1AAA">
        <w:rPr>
          <w:rFonts w:ascii="Times New Roman" w:hAnsi="Times New Roman" w:cs="Times New Roman"/>
          <w:b/>
          <w:sz w:val="28"/>
          <w:szCs w:val="28"/>
        </w:rPr>
        <w:t>Năm học 2016 – 2017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5A1AAA">
        <w:rPr>
          <w:rFonts w:ascii="Times New Roman" w:hAnsi="Times New Roman" w:cs="Times New Roman"/>
          <w:b/>
          <w:i/>
          <w:sz w:val="28"/>
          <w:szCs w:val="28"/>
        </w:rPr>
        <w:t xml:space="preserve">Bài 1 (1.5 đ): Rút gọn 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A1AAA">
        <w:rPr>
          <w:rFonts w:ascii="Times New Roman" w:hAnsi="Times New Roman" w:cs="Times New Roman"/>
          <w:sz w:val="28"/>
          <w:szCs w:val="28"/>
        </w:rPr>
        <w:t xml:space="preserve"> </w:t>
      </w:r>
      <w:r w:rsidRPr="005A1AAA">
        <w:rPr>
          <w:rFonts w:ascii="Times New Roman" w:hAnsi="Times New Roman" w:cs="Times New Roman"/>
          <w:position w:val="-30"/>
          <w:sz w:val="28"/>
          <w:szCs w:val="28"/>
        </w:rPr>
        <w:object w:dxaOrig="3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6pt" o:ole="">
            <v:imagedata r:id="rId8" o:title=""/>
          </v:shape>
          <o:OLEObject Type="Embed" ProgID="Equation.DSMT4" ShapeID="_x0000_i1025" DrawAspect="Content" ObjectID="_1614858467" r:id="rId9"/>
        </w:object>
      </w:r>
      <w:r w:rsidRPr="005A1AAA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5A1AAA">
        <w:rPr>
          <w:rFonts w:ascii="Times New Roman" w:hAnsi="Times New Roman" w:cs="Times New Roman"/>
          <w:b/>
          <w:i/>
          <w:sz w:val="28"/>
          <w:szCs w:val="28"/>
        </w:rPr>
        <w:t>Bài 2 (1.5đ) Tìm x biết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A1AAA">
        <w:rPr>
          <w:rFonts w:ascii="Times New Roman" w:hAnsi="Times New Roman" w:cs="Times New Roman"/>
          <w:position w:val="-32"/>
          <w:sz w:val="28"/>
          <w:szCs w:val="28"/>
        </w:rPr>
        <w:object w:dxaOrig="2430" w:dyaOrig="765">
          <v:shape id="_x0000_i1026" type="#_x0000_t75" style="width:121.5pt;height:38.25pt" o:ole="">
            <v:imagedata r:id="rId10" o:title=""/>
          </v:shape>
          <o:OLEObject Type="Embed" ProgID="Equation.DSMT4" ShapeID="_x0000_i1026" DrawAspect="Content" ObjectID="_1614858468" r:id="rId11"/>
        </w:object>
      </w:r>
      <w:r w:rsidRPr="005A1A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5A1AAA">
        <w:rPr>
          <w:rFonts w:ascii="Times New Roman" w:hAnsi="Times New Roman" w:cs="Times New Roman"/>
          <w:b/>
          <w:i/>
          <w:sz w:val="28"/>
          <w:szCs w:val="28"/>
        </w:rPr>
        <w:t>Bài 3 (1.5đ) Phân tích đa thức thành nhân tử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5A1AAA">
        <w:rPr>
          <w:rFonts w:ascii="Times New Roman" w:hAnsi="Times New Roman" w:cs="Times New Roman"/>
          <w:position w:val="-34"/>
          <w:sz w:val="28"/>
          <w:szCs w:val="28"/>
        </w:rPr>
        <w:object w:dxaOrig="1950" w:dyaOrig="795">
          <v:shape id="_x0000_i1027" type="#_x0000_t75" style="width:97.5pt;height:39.75pt" o:ole="">
            <v:imagedata r:id="rId12" o:title=""/>
          </v:shape>
          <o:OLEObject Type="Embed" ProgID="Equation.DSMT4" ShapeID="_x0000_i1027" DrawAspect="Content" ObjectID="_1614858469" r:id="rId13"/>
        </w:object>
      </w:r>
      <w:r w:rsidRPr="005A1A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5A1AAA">
        <w:rPr>
          <w:rFonts w:ascii="Times New Roman" w:hAnsi="Times New Roman" w:cs="Times New Roman"/>
          <w:b/>
          <w:i/>
          <w:sz w:val="28"/>
          <w:szCs w:val="28"/>
        </w:rPr>
        <w:t>Bài 4(2đ) Thực hiện phép tính sau: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A1AAA">
        <w:rPr>
          <w:rFonts w:ascii="Times New Roman" w:hAnsi="Times New Roman" w:cs="Times New Roman"/>
          <w:position w:val="-64"/>
          <w:sz w:val="28"/>
          <w:szCs w:val="28"/>
        </w:rPr>
        <w:object w:dxaOrig="3075" w:dyaOrig="1395">
          <v:shape id="_x0000_i1028" type="#_x0000_t75" style="width:153.75pt;height:69.75pt" o:ole="">
            <v:imagedata r:id="rId14" o:title=""/>
          </v:shape>
          <o:OLEObject Type="Embed" ProgID="Equation.DSMT4" ShapeID="_x0000_i1028" DrawAspect="Content" ObjectID="_1614858470" r:id="rId15"/>
        </w:object>
      </w:r>
      <w:r w:rsidRPr="005A1AA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A1AAA" w:rsidRPr="005A1AAA" w:rsidRDefault="005A1AAA" w:rsidP="005A1AA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A1AAA">
        <w:rPr>
          <w:rFonts w:ascii="Times New Roman" w:hAnsi="Times New Roman" w:cs="Times New Roman"/>
          <w:b/>
          <w:sz w:val="28"/>
          <w:szCs w:val="28"/>
        </w:rPr>
        <w:t>Bài 5 (3.5đ)</w:t>
      </w:r>
      <w:r w:rsidRPr="005A1AAA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5A1AAA">
        <w:rPr>
          <w:rFonts w:ascii="Times New Roman" w:hAnsi="Times New Roman" w:cs="Times New Roman"/>
          <w:sz w:val="28"/>
          <w:szCs w:val="28"/>
        </w:rPr>
        <w:t xml:space="preserve"> Cho hình chữ nhật ABCD (AB &gt; BC) có O là giao điểm 2 đường chéo AC và BD, gọi M là trung điểm OB. trên tia đối của MA lấy điểm N sao cho MA = MN.</w:t>
      </w:r>
      <w:r w:rsidRPr="005A1AAA">
        <w:rPr>
          <w:rFonts w:ascii="Times New Roman" w:hAnsi="Times New Roman" w:cs="Times New Roman"/>
          <w:sz w:val="28"/>
          <w:szCs w:val="28"/>
        </w:rPr>
        <w:br/>
        <w:t>a) Chứng minh ABNO là hình bình hành</w:t>
      </w:r>
      <w:r w:rsidRPr="005A1AAA">
        <w:rPr>
          <w:rFonts w:ascii="Times New Roman" w:hAnsi="Times New Roman" w:cs="Times New Roman"/>
          <w:sz w:val="28"/>
          <w:szCs w:val="28"/>
        </w:rPr>
        <w:br/>
        <w:t>b) Chứng minh OM // CN và OBNC là hình thoi</w:t>
      </w:r>
      <w:r w:rsidRPr="005A1AAA">
        <w:rPr>
          <w:rFonts w:ascii="Times New Roman" w:hAnsi="Times New Roman" w:cs="Times New Roman"/>
          <w:sz w:val="28"/>
          <w:szCs w:val="28"/>
        </w:rPr>
        <w:br/>
        <w:t>c) Gọi H là giao đoểm BC và ON, đường thẳng MH và DC cắt nhau tại K. Chứng minh CHNK là hình chữ nhật.</w:t>
      </w:r>
      <w:r w:rsidRPr="005A1AAA">
        <w:rPr>
          <w:rFonts w:ascii="Times New Roman" w:hAnsi="Times New Roman" w:cs="Times New Roman"/>
          <w:sz w:val="28"/>
          <w:szCs w:val="28"/>
        </w:rPr>
        <w:br/>
        <w:t>d) Trên đoạn thẳng ON lấy điểm G sao cho OG = 2GN, I là giao điểm của HK và CN. Chứng minh B,G,I thẳng hàng.</w:t>
      </w:r>
    </w:p>
    <w:p w:rsidR="005A1AAA" w:rsidRPr="005A1AAA" w:rsidRDefault="005A1AAA" w:rsidP="005A1AAA">
      <w:pPr>
        <w:rPr>
          <w:sz w:val="28"/>
          <w:szCs w:val="28"/>
        </w:rPr>
      </w:pPr>
      <w:bookmarkStart w:id="0" w:name="_GoBack"/>
      <w:bookmarkEnd w:id="0"/>
    </w:p>
    <w:p w:rsidR="00F3583E" w:rsidRPr="005A1AAA" w:rsidRDefault="00F3583E" w:rsidP="00EB1CCC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F3583E" w:rsidRPr="005A1AAA" w:rsidSect="00A24C03">
      <w:headerReference w:type="default" r:id="rId16"/>
      <w:footerReference w:type="default" r:id="rId17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07EE" w:rsidRDefault="000407EE" w:rsidP="008C5E4D">
      <w:pPr>
        <w:spacing w:after="0" w:line="240" w:lineRule="auto"/>
      </w:pPr>
      <w:r>
        <w:separator/>
      </w:r>
    </w:p>
  </w:endnote>
  <w:endnote w:type="continuationSeparator" w:id="0">
    <w:p w:rsidR="000407EE" w:rsidRDefault="000407EE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1E158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07EE" w:rsidRDefault="000407EE" w:rsidP="008C5E4D">
      <w:pPr>
        <w:spacing w:after="0" w:line="240" w:lineRule="auto"/>
      </w:pPr>
      <w:r>
        <w:separator/>
      </w:r>
    </w:p>
  </w:footnote>
  <w:footnote w:type="continuationSeparator" w:id="0">
    <w:p w:rsidR="000407EE" w:rsidRDefault="000407EE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1E158B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1E158B" w:rsidP="00254467">
    <w:pPr>
      <w:pStyle w:val="Header"/>
    </w:pPr>
    <w:r w:rsidRPr="001E158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555A77"/>
    <w:multiLevelType w:val="hybridMultilevel"/>
    <w:tmpl w:val="BFC6AF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A16C39"/>
    <w:multiLevelType w:val="hybridMultilevel"/>
    <w:tmpl w:val="90EE9BD6"/>
    <w:lvl w:ilvl="0" w:tplc="214CA7EC">
      <w:start w:val="1"/>
      <w:numFmt w:val="lowerLetter"/>
      <w:lvlText w:val="%1)"/>
      <w:lvlJc w:val="left"/>
      <w:pPr>
        <w:ind w:left="62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44" w:hanging="360"/>
      </w:pPr>
    </w:lvl>
    <w:lvl w:ilvl="2" w:tplc="042A001B" w:tentative="1">
      <w:start w:val="1"/>
      <w:numFmt w:val="lowerRoman"/>
      <w:lvlText w:val="%3."/>
      <w:lvlJc w:val="right"/>
      <w:pPr>
        <w:ind w:left="2064" w:hanging="180"/>
      </w:pPr>
    </w:lvl>
    <w:lvl w:ilvl="3" w:tplc="042A000F" w:tentative="1">
      <w:start w:val="1"/>
      <w:numFmt w:val="decimal"/>
      <w:lvlText w:val="%4."/>
      <w:lvlJc w:val="left"/>
      <w:pPr>
        <w:ind w:left="2784" w:hanging="360"/>
      </w:pPr>
    </w:lvl>
    <w:lvl w:ilvl="4" w:tplc="042A0019" w:tentative="1">
      <w:start w:val="1"/>
      <w:numFmt w:val="lowerLetter"/>
      <w:lvlText w:val="%5."/>
      <w:lvlJc w:val="left"/>
      <w:pPr>
        <w:ind w:left="3504" w:hanging="360"/>
      </w:pPr>
    </w:lvl>
    <w:lvl w:ilvl="5" w:tplc="042A001B" w:tentative="1">
      <w:start w:val="1"/>
      <w:numFmt w:val="lowerRoman"/>
      <w:lvlText w:val="%6."/>
      <w:lvlJc w:val="right"/>
      <w:pPr>
        <w:ind w:left="4224" w:hanging="180"/>
      </w:pPr>
    </w:lvl>
    <w:lvl w:ilvl="6" w:tplc="042A000F" w:tentative="1">
      <w:start w:val="1"/>
      <w:numFmt w:val="decimal"/>
      <w:lvlText w:val="%7."/>
      <w:lvlJc w:val="left"/>
      <w:pPr>
        <w:ind w:left="4944" w:hanging="360"/>
      </w:pPr>
    </w:lvl>
    <w:lvl w:ilvl="7" w:tplc="042A0019" w:tentative="1">
      <w:start w:val="1"/>
      <w:numFmt w:val="lowerLetter"/>
      <w:lvlText w:val="%8."/>
      <w:lvlJc w:val="left"/>
      <w:pPr>
        <w:ind w:left="5664" w:hanging="360"/>
      </w:pPr>
    </w:lvl>
    <w:lvl w:ilvl="8" w:tplc="042A001B" w:tentative="1">
      <w:start w:val="1"/>
      <w:numFmt w:val="lowerRoman"/>
      <w:lvlText w:val="%9."/>
      <w:lvlJc w:val="right"/>
      <w:pPr>
        <w:ind w:left="6384" w:hanging="180"/>
      </w:pPr>
    </w:lvl>
  </w:abstractNum>
  <w:abstractNum w:abstractNumId="5">
    <w:nsid w:val="0DA5188D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313815"/>
    <w:multiLevelType w:val="hybridMultilevel"/>
    <w:tmpl w:val="E096723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20A3925"/>
    <w:multiLevelType w:val="hybridMultilevel"/>
    <w:tmpl w:val="FD5071AE"/>
    <w:lvl w:ilvl="0" w:tplc="224AC854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733646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19B57C84"/>
    <w:multiLevelType w:val="hybridMultilevel"/>
    <w:tmpl w:val="B95236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252555E"/>
    <w:multiLevelType w:val="hybridMultilevel"/>
    <w:tmpl w:val="5B88EFE6"/>
    <w:lvl w:ilvl="0" w:tplc="E3523C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7E650D0"/>
    <w:multiLevelType w:val="hybridMultilevel"/>
    <w:tmpl w:val="9EDAA4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22635D"/>
    <w:multiLevelType w:val="hybridMultilevel"/>
    <w:tmpl w:val="628E7B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511057"/>
    <w:multiLevelType w:val="hybridMultilevel"/>
    <w:tmpl w:val="73F26568"/>
    <w:lvl w:ilvl="0" w:tplc="67B63652">
      <w:start w:val="1"/>
      <w:numFmt w:val="decimal"/>
      <w:lvlText w:val="%1)"/>
      <w:lvlJc w:val="left"/>
      <w:pPr>
        <w:ind w:left="735" w:hanging="375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166B25"/>
    <w:multiLevelType w:val="hybridMultilevel"/>
    <w:tmpl w:val="BB16D066"/>
    <w:lvl w:ilvl="0" w:tplc="A280AB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8">
    <w:nsid w:val="3C751A29"/>
    <w:multiLevelType w:val="hybridMultilevel"/>
    <w:tmpl w:val="C136C9F8"/>
    <w:lvl w:ilvl="0" w:tplc="FBD8360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9">
    <w:nsid w:val="4B0C3EEC"/>
    <w:multiLevelType w:val="hybridMultilevel"/>
    <w:tmpl w:val="70EA49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41E521E"/>
    <w:multiLevelType w:val="hybridMultilevel"/>
    <w:tmpl w:val="44C6AEE8"/>
    <w:lvl w:ilvl="0" w:tplc="02EA26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4F57F3D"/>
    <w:multiLevelType w:val="hybridMultilevel"/>
    <w:tmpl w:val="163085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7D6620"/>
    <w:multiLevelType w:val="hybridMultilevel"/>
    <w:tmpl w:val="83B09B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8012D8AE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A54FB0"/>
    <w:multiLevelType w:val="hybridMultilevel"/>
    <w:tmpl w:val="D1346F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6CE6A5E"/>
    <w:multiLevelType w:val="hybridMultilevel"/>
    <w:tmpl w:val="A78E9454"/>
    <w:lvl w:ilvl="0" w:tplc="52B661F0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58C24FDC"/>
    <w:multiLevelType w:val="hybridMultilevel"/>
    <w:tmpl w:val="4ABC5E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3226B17"/>
    <w:multiLevelType w:val="hybridMultilevel"/>
    <w:tmpl w:val="3948E2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8538E8"/>
    <w:multiLevelType w:val="hybridMultilevel"/>
    <w:tmpl w:val="A10CC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3C00A4"/>
    <w:multiLevelType w:val="hybridMultilevel"/>
    <w:tmpl w:val="3948E2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E4058AF"/>
    <w:multiLevelType w:val="hybridMultilevel"/>
    <w:tmpl w:val="33221A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D876A4"/>
    <w:multiLevelType w:val="hybridMultilevel"/>
    <w:tmpl w:val="F56A69EE"/>
    <w:lvl w:ilvl="0" w:tplc="D0F85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C162C98"/>
    <w:multiLevelType w:val="hybridMultilevel"/>
    <w:tmpl w:val="85687A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3E2B0D"/>
    <w:multiLevelType w:val="hybridMultilevel"/>
    <w:tmpl w:val="273480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7E3E97"/>
    <w:multiLevelType w:val="hybridMultilevel"/>
    <w:tmpl w:val="A052F2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7"/>
  </w:num>
  <w:num w:numId="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34"/>
  </w:num>
  <w:num w:numId="6">
    <w:abstractNumId w:val="9"/>
  </w:num>
  <w:num w:numId="7">
    <w:abstractNumId w:val="23"/>
  </w:num>
  <w:num w:numId="8">
    <w:abstractNumId w:val="16"/>
  </w:num>
  <w:num w:numId="9">
    <w:abstractNumId w:val="31"/>
  </w:num>
  <w:num w:numId="10">
    <w:abstractNumId w:val="24"/>
  </w:num>
  <w:num w:numId="11">
    <w:abstractNumId w:val="18"/>
  </w:num>
  <w:num w:numId="12">
    <w:abstractNumId w:val="22"/>
  </w:num>
  <w:num w:numId="13">
    <w:abstractNumId w:val="19"/>
  </w:num>
  <w:num w:numId="14">
    <w:abstractNumId w:val="6"/>
  </w:num>
  <w:num w:numId="15">
    <w:abstractNumId w:val="1"/>
  </w:num>
  <w:num w:numId="16">
    <w:abstractNumId w:val="5"/>
  </w:num>
  <w:num w:numId="17">
    <w:abstractNumId w:val="26"/>
  </w:num>
  <w:num w:numId="18">
    <w:abstractNumId w:val="29"/>
  </w:num>
  <w:num w:numId="19">
    <w:abstractNumId w:val="32"/>
  </w:num>
  <w:num w:numId="20">
    <w:abstractNumId w:val="8"/>
  </w:num>
  <w:num w:numId="21">
    <w:abstractNumId w:val="7"/>
  </w:num>
  <w:num w:numId="22">
    <w:abstractNumId w:val="25"/>
  </w:num>
  <w:num w:numId="23">
    <w:abstractNumId w:val="11"/>
  </w:num>
  <w:num w:numId="24">
    <w:abstractNumId w:val="20"/>
  </w:num>
  <w:num w:numId="25">
    <w:abstractNumId w:val="14"/>
  </w:num>
  <w:num w:numId="26">
    <w:abstractNumId w:val="30"/>
  </w:num>
  <w:num w:numId="27">
    <w:abstractNumId w:val="21"/>
  </w:num>
  <w:num w:numId="28">
    <w:abstractNumId w:val="12"/>
  </w:num>
  <w:num w:numId="29">
    <w:abstractNumId w:val="27"/>
  </w:num>
  <w:num w:numId="30">
    <w:abstractNumId w:val="33"/>
  </w:num>
  <w:num w:numId="31">
    <w:abstractNumId w:val="13"/>
  </w:num>
  <w:num w:numId="32">
    <w:abstractNumId w:val="3"/>
  </w:num>
  <w:num w:numId="33">
    <w:abstractNumId w:val="10"/>
  </w:num>
  <w:num w:numId="34">
    <w:abstractNumId w:val="28"/>
  </w:num>
  <w:num w:numId="35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3993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442A"/>
    <w:rsid w:val="00004EC6"/>
    <w:rsid w:val="0000585C"/>
    <w:rsid w:val="00010414"/>
    <w:rsid w:val="00014292"/>
    <w:rsid w:val="00015DDD"/>
    <w:rsid w:val="0001654F"/>
    <w:rsid w:val="00017E8B"/>
    <w:rsid w:val="00024979"/>
    <w:rsid w:val="0002585A"/>
    <w:rsid w:val="00025FFC"/>
    <w:rsid w:val="00034BE6"/>
    <w:rsid w:val="00034FAB"/>
    <w:rsid w:val="000355FB"/>
    <w:rsid w:val="000405FC"/>
    <w:rsid w:val="000407EE"/>
    <w:rsid w:val="00055632"/>
    <w:rsid w:val="00056401"/>
    <w:rsid w:val="00056AAE"/>
    <w:rsid w:val="000573A5"/>
    <w:rsid w:val="0006067A"/>
    <w:rsid w:val="00064F3A"/>
    <w:rsid w:val="00067494"/>
    <w:rsid w:val="000718B5"/>
    <w:rsid w:val="000724B8"/>
    <w:rsid w:val="00074835"/>
    <w:rsid w:val="000753AC"/>
    <w:rsid w:val="00081B75"/>
    <w:rsid w:val="00082603"/>
    <w:rsid w:val="00087F78"/>
    <w:rsid w:val="000A251B"/>
    <w:rsid w:val="000A3844"/>
    <w:rsid w:val="000A6729"/>
    <w:rsid w:val="000A725D"/>
    <w:rsid w:val="000B4F87"/>
    <w:rsid w:val="000C0BB6"/>
    <w:rsid w:val="000C1409"/>
    <w:rsid w:val="000C3331"/>
    <w:rsid w:val="000C5A30"/>
    <w:rsid w:val="000C795A"/>
    <w:rsid w:val="000D5984"/>
    <w:rsid w:val="000D614E"/>
    <w:rsid w:val="000F084F"/>
    <w:rsid w:val="000F19A1"/>
    <w:rsid w:val="00100D6F"/>
    <w:rsid w:val="00100FB6"/>
    <w:rsid w:val="0010473A"/>
    <w:rsid w:val="00104E31"/>
    <w:rsid w:val="001117A5"/>
    <w:rsid w:val="0011465D"/>
    <w:rsid w:val="00117065"/>
    <w:rsid w:val="001201B2"/>
    <w:rsid w:val="00121E8A"/>
    <w:rsid w:val="00122DE8"/>
    <w:rsid w:val="001264E4"/>
    <w:rsid w:val="00127C31"/>
    <w:rsid w:val="0013004A"/>
    <w:rsid w:val="00135DF7"/>
    <w:rsid w:val="00152EE5"/>
    <w:rsid w:val="001532BC"/>
    <w:rsid w:val="00161F86"/>
    <w:rsid w:val="00166383"/>
    <w:rsid w:val="00170053"/>
    <w:rsid w:val="0017067B"/>
    <w:rsid w:val="0017080E"/>
    <w:rsid w:val="00171F01"/>
    <w:rsid w:val="00174C43"/>
    <w:rsid w:val="00194ABD"/>
    <w:rsid w:val="00197C86"/>
    <w:rsid w:val="001A4FF1"/>
    <w:rsid w:val="001A6973"/>
    <w:rsid w:val="001B00FA"/>
    <w:rsid w:val="001B1671"/>
    <w:rsid w:val="001B2C9F"/>
    <w:rsid w:val="001B4714"/>
    <w:rsid w:val="001B688C"/>
    <w:rsid w:val="001D1B1D"/>
    <w:rsid w:val="001D7271"/>
    <w:rsid w:val="001E12F5"/>
    <w:rsid w:val="001E158B"/>
    <w:rsid w:val="001F1984"/>
    <w:rsid w:val="001F2955"/>
    <w:rsid w:val="00200B4E"/>
    <w:rsid w:val="002020EF"/>
    <w:rsid w:val="002072A2"/>
    <w:rsid w:val="00207577"/>
    <w:rsid w:val="00207A22"/>
    <w:rsid w:val="0021298C"/>
    <w:rsid w:val="00216EE6"/>
    <w:rsid w:val="002204FC"/>
    <w:rsid w:val="00220B7E"/>
    <w:rsid w:val="00222BBF"/>
    <w:rsid w:val="00224D9A"/>
    <w:rsid w:val="00227974"/>
    <w:rsid w:val="002375A6"/>
    <w:rsid w:val="00242ED6"/>
    <w:rsid w:val="00244D96"/>
    <w:rsid w:val="00254467"/>
    <w:rsid w:val="00256CDB"/>
    <w:rsid w:val="00257AE6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161B"/>
    <w:rsid w:val="002A24B2"/>
    <w:rsid w:val="002A3006"/>
    <w:rsid w:val="002A31B8"/>
    <w:rsid w:val="002A3F3C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083B"/>
    <w:rsid w:val="00344C14"/>
    <w:rsid w:val="00370F4C"/>
    <w:rsid w:val="003765BD"/>
    <w:rsid w:val="00382165"/>
    <w:rsid w:val="00390DFA"/>
    <w:rsid w:val="00397699"/>
    <w:rsid w:val="003A1B0A"/>
    <w:rsid w:val="003A6236"/>
    <w:rsid w:val="003B097C"/>
    <w:rsid w:val="003C1F43"/>
    <w:rsid w:val="003C208D"/>
    <w:rsid w:val="003C3911"/>
    <w:rsid w:val="003C3CE6"/>
    <w:rsid w:val="003D19D4"/>
    <w:rsid w:val="003D38BC"/>
    <w:rsid w:val="003D4DC6"/>
    <w:rsid w:val="003E19E4"/>
    <w:rsid w:val="003F6484"/>
    <w:rsid w:val="00404622"/>
    <w:rsid w:val="00404EE1"/>
    <w:rsid w:val="00416019"/>
    <w:rsid w:val="00425086"/>
    <w:rsid w:val="00426BA5"/>
    <w:rsid w:val="00466D5F"/>
    <w:rsid w:val="00470664"/>
    <w:rsid w:val="004A0563"/>
    <w:rsid w:val="004A67D1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107FA"/>
    <w:rsid w:val="00521639"/>
    <w:rsid w:val="00530EC5"/>
    <w:rsid w:val="00533827"/>
    <w:rsid w:val="005363DD"/>
    <w:rsid w:val="00536818"/>
    <w:rsid w:val="00537158"/>
    <w:rsid w:val="005616A7"/>
    <w:rsid w:val="0058058E"/>
    <w:rsid w:val="005922DB"/>
    <w:rsid w:val="00595216"/>
    <w:rsid w:val="0059542A"/>
    <w:rsid w:val="005960AF"/>
    <w:rsid w:val="00596CCD"/>
    <w:rsid w:val="005A09ED"/>
    <w:rsid w:val="005A0D71"/>
    <w:rsid w:val="005A1AAA"/>
    <w:rsid w:val="005B1DF8"/>
    <w:rsid w:val="005C01E4"/>
    <w:rsid w:val="005C1C88"/>
    <w:rsid w:val="005C4E23"/>
    <w:rsid w:val="005D1E31"/>
    <w:rsid w:val="005D597D"/>
    <w:rsid w:val="005D6747"/>
    <w:rsid w:val="005E0296"/>
    <w:rsid w:val="005F5FE3"/>
    <w:rsid w:val="00604135"/>
    <w:rsid w:val="00606DC8"/>
    <w:rsid w:val="0061117C"/>
    <w:rsid w:val="0062698A"/>
    <w:rsid w:val="006339C9"/>
    <w:rsid w:val="00634BEF"/>
    <w:rsid w:val="00634D26"/>
    <w:rsid w:val="00643E54"/>
    <w:rsid w:val="00644F60"/>
    <w:rsid w:val="00652963"/>
    <w:rsid w:val="00656DF5"/>
    <w:rsid w:val="0066334E"/>
    <w:rsid w:val="00670885"/>
    <w:rsid w:val="0067173D"/>
    <w:rsid w:val="00675E3E"/>
    <w:rsid w:val="00684657"/>
    <w:rsid w:val="006857C5"/>
    <w:rsid w:val="0069016E"/>
    <w:rsid w:val="006A51F8"/>
    <w:rsid w:val="006A6BFB"/>
    <w:rsid w:val="006C0E80"/>
    <w:rsid w:val="006C3B88"/>
    <w:rsid w:val="006C53BF"/>
    <w:rsid w:val="006C66C9"/>
    <w:rsid w:val="006D7DF6"/>
    <w:rsid w:val="006E32CC"/>
    <w:rsid w:val="006E4E19"/>
    <w:rsid w:val="006E7E99"/>
    <w:rsid w:val="006F073E"/>
    <w:rsid w:val="006F0BB2"/>
    <w:rsid w:val="006F46A7"/>
    <w:rsid w:val="006F7E7D"/>
    <w:rsid w:val="00711492"/>
    <w:rsid w:val="00712583"/>
    <w:rsid w:val="0072126C"/>
    <w:rsid w:val="00724B72"/>
    <w:rsid w:val="00732D27"/>
    <w:rsid w:val="00733CEE"/>
    <w:rsid w:val="0073527A"/>
    <w:rsid w:val="00736E37"/>
    <w:rsid w:val="0074737A"/>
    <w:rsid w:val="00747A89"/>
    <w:rsid w:val="007617A4"/>
    <w:rsid w:val="00762336"/>
    <w:rsid w:val="007636D4"/>
    <w:rsid w:val="00765B06"/>
    <w:rsid w:val="00767554"/>
    <w:rsid w:val="007714E2"/>
    <w:rsid w:val="00776D16"/>
    <w:rsid w:val="007814F8"/>
    <w:rsid w:val="00782902"/>
    <w:rsid w:val="00786D9A"/>
    <w:rsid w:val="00790D40"/>
    <w:rsid w:val="00792F92"/>
    <w:rsid w:val="007A17DC"/>
    <w:rsid w:val="007A50E8"/>
    <w:rsid w:val="007A614A"/>
    <w:rsid w:val="007A76F8"/>
    <w:rsid w:val="007A7CD7"/>
    <w:rsid w:val="007B2CCF"/>
    <w:rsid w:val="007B3DFE"/>
    <w:rsid w:val="007B55FB"/>
    <w:rsid w:val="007B59F2"/>
    <w:rsid w:val="007D1472"/>
    <w:rsid w:val="007E0F3A"/>
    <w:rsid w:val="007E2441"/>
    <w:rsid w:val="007E2DAF"/>
    <w:rsid w:val="007E41AC"/>
    <w:rsid w:val="007E7E6C"/>
    <w:rsid w:val="007F15D9"/>
    <w:rsid w:val="007F19C5"/>
    <w:rsid w:val="00816DF9"/>
    <w:rsid w:val="0082150D"/>
    <w:rsid w:val="00821EA6"/>
    <w:rsid w:val="008324DC"/>
    <w:rsid w:val="008326AF"/>
    <w:rsid w:val="00840F71"/>
    <w:rsid w:val="008454E4"/>
    <w:rsid w:val="00846C52"/>
    <w:rsid w:val="00853B88"/>
    <w:rsid w:val="00861329"/>
    <w:rsid w:val="00866308"/>
    <w:rsid w:val="00872935"/>
    <w:rsid w:val="00874444"/>
    <w:rsid w:val="008750D6"/>
    <w:rsid w:val="008928EB"/>
    <w:rsid w:val="008937D2"/>
    <w:rsid w:val="00896757"/>
    <w:rsid w:val="008A2E5C"/>
    <w:rsid w:val="008B6ACA"/>
    <w:rsid w:val="008B77CD"/>
    <w:rsid w:val="008C2FCE"/>
    <w:rsid w:val="008C2FF9"/>
    <w:rsid w:val="008C5E4D"/>
    <w:rsid w:val="008D1CE1"/>
    <w:rsid w:val="008D257C"/>
    <w:rsid w:val="008D6D3E"/>
    <w:rsid w:val="008E014C"/>
    <w:rsid w:val="008E1592"/>
    <w:rsid w:val="008E3121"/>
    <w:rsid w:val="008E5DBC"/>
    <w:rsid w:val="008F117D"/>
    <w:rsid w:val="008F7289"/>
    <w:rsid w:val="0090215F"/>
    <w:rsid w:val="00920945"/>
    <w:rsid w:val="00920CC1"/>
    <w:rsid w:val="00920DE4"/>
    <w:rsid w:val="00920F44"/>
    <w:rsid w:val="00922DC2"/>
    <w:rsid w:val="0093032D"/>
    <w:rsid w:val="009330A9"/>
    <w:rsid w:val="009408FD"/>
    <w:rsid w:val="00943B67"/>
    <w:rsid w:val="00946053"/>
    <w:rsid w:val="009516A4"/>
    <w:rsid w:val="009548B2"/>
    <w:rsid w:val="00955748"/>
    <w:rsid w:val="00976923"/>
    <w:rsid w:val="00976DA4"/>
    <w:rsid w:val="009836A3"/>
    <w:rsid w:val="0098558B"/>
    <w:rsid w:val="00986DB3"/>
    <w:rsid w:val="00987560"/>
    <w:rsid w:val="0099079B"/>
    <w:rsid w:val="009909DA"/>
    <w:rsid w:val="009A0956"/>
    <w:rsid w:val="009B2A3F"/>
    <w:rsid w:val="009D2F27"/>
    <w:rsid w:val="009D38A4"/>
    <w:rsid w:val="009D47E1"/>
    <w:rsid w:val="009E661F"/>
    <w:rsid w:val="009E7975"/>
    <w:rsid w:val="009F04FA"/>
    <w:rsid w:val="009F2792"/>
    <w:rsid w:val="009F3DF6"/>
    <w:rsid w:val="009F68C2"/>
    <w:rsid w:val="009F76C6"/>
    <w:rsid w:val="00A00B77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56112"/>
    <w:rsid w:val="00A57DD8"/>
    <w:rsid w:val="00A6229F"/>
    <w:rsid w:val="00A64D9A"/>
    <w:rsid w:val="00A71DBD"/>
    <w:rsid w:val="00A905C7"/>
    <w:rsid w:val="00A91905"/>
    <w:rsid w:val="00A9630C"/>
    <w:rsid w:val="00AA127D"/>
    <w:rsid w:val="00AA3854"/>
    <w:rsid w:val="00AB1E03"/>
    <w:rsid w:val="00AB300D"/>
    <w:rsid w:val="00AB32B3"/>
    <w:rsid w:val="00AB42B9"/>
    <w:rsid w:val="00AB78C4"/>
    <w:rsid w:val="00AC058C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2607"/>
    <w:rsid w:val="00B647B9"/>
    <w:rsid w:val="00B7323C"/>
    <w:rsid w:val="00B73576"/>
    <w:rsid w:val="00B74D0B"/>
    <w:rsid w:val="00B8368D"/>
    <w:rsid w:val="00B84E39"/>
    <w:rsid w:val="00B85226"/>
    <w:rsid w:val="00B93421"/>
    <w:rsid w:val="00B95C6D"/>
    <w:rsid w:val="00BA1453"/>
    <w:rsid w:val="00BA1492"/>
    <w:rsid w:val="00BB0068"/>
    <w:rsid w:val="00BB2A83"/>
    <w:rsid w:val="00BB60C0"/>
    <w:rsid w:val="00BC27C9"/>
    <w:rsid w:val="00BC7312"/>
    <w:rsid w:val="00BD491B"/>
    <w:rsid w:val="00BD7287"/>
    <w:rsid w:val="00BE00B0"/>
    <w:rsid w:val="00BE0D5B"/>
    <w:rsid w:val="00BE141E"/>
    <w:rsid w:val="00BE3E70"/>
    <w:rsid w:val="00BE6F07"/>
    <w:rsid w:val="00BF5EC2"/>
    <w:rsid w:val="00BF79FC"/>
    <w:rsid w:val="00C0574F"/>
    <w:rsid w:val="00C121AF"/>
    <w:rsid w:val="00C14B59"/>
    <w:rsid w:val="00C1676E"/>
    <w:rsid w:val="00C16B66"/>
    <w:rsid w:val="00C20040"/>
    <w:rsid w:val="00C20279"/>
    <w:rsid w:val="00C30B6A"/>
    <w:rsid w:val="00C371DB"/>
    <w:rsid w:val="00C37E88"/>
    <w:rsid w:val="00C409FE"/>
    <w:rsid w:val="00C41801"/>
    <w:rsid w:val="00C50CC6"/>
    <w:rsid w:val="00C573FF"/>
    <w:rsid w:val="00C71BE8"/>
    <w:rsid w:val="00C8223A"/>
    <w:rsid w:val="00C83487"/>
    <w:rsid w:val="00C84E3A"/>
    <w:rsid w:val="00C87D4A"/>
    <w:rsid w:val="00C954FB"/>
    <w:rsid w:val="00CA1600"/>
    <w:rsid w:val="00CA18F7"/>
    <w:rsid w:val="00CA1F5A"/>
    <w:rsid w:val="00CA40DB"/>
    <w:rsid w:val="00CA4914"/>
    <w:rsid w:val="00CB1435"/>
    <w:rsid w:val="00CB6E07"/>
    <w:rsid w:val="00CC35F0"/>
    <w:rsid w:val="00CC50C0"/>
    <w:rsid w:val="00CC75AD"/>
    <w:rsid w:val="00CD042C"/>
    <w:rsid w:val="00CD3C83"/>
    <w:rsid w:val="00CD721F"/>
    <w:rsid w:val="00CE032C"/>
    <w:rsid w:val="00CE226A"/>
    <w:rsid w:val="00CE2A72"/>
    <w:rsid w:val="00CE6F28"/>
    <w:rsid w:val="00CE7E52"/>
    <w:rsid w:val="00CF08B0"/>
    <w:rsid w:val="00CF10AF"/>
    <w:rsid w:val="00CF3EFC"/>
    <w:rsid w:val="00D005A1"/>
    <w:rsid w:val="00D119B7"/>
    <w:rsid w:val="00D22351"/>
    <w:rsid w:val="00D25ABB"/>
    <w:rsid w:val="00D25B52"/>
    <w:rsid w:val="00D26C36"/>
    <w:rsid w:val="00D275CE"/>
    <w:rsid w:val="00D31FD2"/>
    <w:rsid w:val="00D3437D"/>
    <w:rsid w:val="00D50D1B"/>
    <w:rsid w:val="00D56199"/>
    <w:rsid w:val="00D64AE3"/>
    <w:rsid w:val="00D6566E"/>
    <w:rsid w:val="00D65DDB"/>
    <w:rsid w:val="00D7160C"/>
    <w:rsid w:val="00D7612B"/>
    <w:rsid w:val="00D76277"/>
    <w:rsid w:val="00D765FB"/>
    <w:rsid w:val="00D823A6"/>
    <w:rsid w:val="00D848CC"/>
    <w:rsid w:val="00D912B8"/>
    <w:rsid w:val="00D91FEC"/>
    <w:rsid w:val="00D93A8B"/>
    <w:rsid w:val="00D94332"/>
    <w:rsid w:val="00D94413"/>
    <w:rsid w:val="00DA6997"/>
    <w:rsid w:val="00DB0970"/>
    <w:rsid w:val="00DE053D"/>
    <w:rsid w:val="00DE114D"/>
    <w:rsid w:val="00DE192E"/>
    <w:rsid w:val="00DE304C"/>
    <w:rsid w:val="00DF58FA"/>
    <w:rsid w:val="00E02139"/>
    <w:rsid w:val="00E04D82"/>
    <w:rsid w:val="00E05909"/>
    <w:rsid w:val="00E123EF"/>
    <w:rsid w:val="00E16964"/>
    <w:rsid w:val="00E25DA7"/>
    <w:rsid w:val="00E46197"/>
    <w:rsid w:val="00E50704"/>
    <w:rsid w:val="00E51B52"/>
    <w:rsid w:val="00E524A3"/>
    <w:rsid w:val="00E57762"/>
    <w:rsid w:val="00E62A58"/>
    <w:rsid w:val="00E62A85"/>
    <w:rsid w:val="00E678FC"/>
    <w:rsid w:val="00E814A5"/>
    <w:rsid w:val="00E850DE"/>
    <w:rsid w:val="00EA7705"/>
    <w:rsid w:val="00EB1CCC"/>
    <w:rsid w:val="00EB2E18"/>
    <w:rsid w:val="00EB3DB2"/>
    <w:rsid w:val="00EB3F9C"/>
    <w:rsid w:val="00EB4E19"/>
    <w:rsid w:val="00EB504C"/>
    <w:rsid w:val="00EB6B57"/>
    <w:rsid w:val="00EC0E60"/>
    <w:rsid w:val="00ED04E9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266AE"/>
    <w:rsid w:val="00F3583E"/>
    <w:rsid w:val="00F36C4A"/>
    <w:rsid w:val="00F46821"/>
    <w:rsid w:val="00F46E5A"/>
    <w:rsid w:val="00F53FD1"/>
    <w:rsid w:val="00F63248"/>
    <w:rsid w:val="00F637A3"/>
    <w:rsid w:val="00F7778F"/>
    <w:rsid w:val="00F77C13"/>
    <w:rsid w:val="00FA199D"/>
    <w:rsid w:val="00FB77A0"/>
    <w:rsid w:val="00FC2B49"/>
    <w:rsid w:val="00FC5E4C"/>
    <w:rsid w:val="00FD395E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uiPriority w:val="59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uiPriority w:val="99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  <w:style w:type="paragraph" w:customStyle="1" w:styleId="Default">
    <w:name w:val="Default"/>
    <w:rsid w:val="006339C9"/>
    <w:pPr>
      <w:autoSpaceDE w:val="0"/>
      <w:autoSpaceDN w:val="0"/>
      <w:adjustRightInd w:val="0"/>
      <w:spacing w:before="0" w:after="0" w:line="240" w:lineRule="auto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04EE1"/>
    <w:rPr>
      <w:color w:val="808080"/>
    </w:rPr>
  </w:style>
  <w:style w:type="numbering" w:styleId="111111">
    <w:name w:val="Outline List 2"/>
    <w:basedOn w:val="NoList"/>
    <w:rsid w:val="00C37E88"/>
    <w:pPr>
      <w:numPr>
        <w:numId w:val="2"/>
      </w:numPr>
    </w:pPr>
  </w:style>
  <w:style w:type="paragraph" w:customStyle="1" w:styleId="Char">
    <w:name w:val="Char"/>
    <w:basedOn w:val="Normal"/>
    <w:semiHidden/>
    <w:rsid w:val="00D50D1B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msolistparagraph0">
    <w:name w:val="msolistparagraph"/>
    <w:basedOn w:val="Normal"/>
    <w:rsid w:val="00634D26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909368-5728-4F74-86F0-A918CF11E8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1</Words>
  <Characters>63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23T07:55:00Z</cp:lastPrinted>
  <dcterms:created xsi:type="dcterms:W3CDTF">2019-03-23T08:01:00Z</dcterms:created>
  <dcterms:modified xsi:type="dcterms:W3CDTF">2019-03-23T08:01:00Z</dcterms:modified>
</cp:coreProperties>
</file>